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32"/>
  </p:notesMasterIdLst>
  <p:sldIdLst>
    <p:sldId id="256" r:id="rId2"/>
    <p:sldId id="257" r:id="rId3"/>
    <p:sldId id="301" r:id="rId4"/>
    <p:sldId id="282" r:id="rId5"/>
    <p:sldId id="283" r:id="rId6"/>
    <p:sldId id="284" r:id="rId7"/>
    <p:sldId id="285" r:id="rId8"/>
    <p:sldId id="302" r:id="rId9"/>
    <p:sldId id="287" r:id="rId10"/>
    <p:sldId id="288" r:id="rId11"/>
    <p:sldId id="294" r:id="rId12"/>
    <p:sldId id="296" r:id="rId13"/>
    <p:sldId id="297" r:id="rId14"/>
    <p:sldId id="306" r:id="rId15"/>
    <p:sldId id="258" r:id="rId16"/>
    <p:sldId id="260" r:id="rId17"/>
    <p:sldId id="269" r:id="rId18"/>
    <p:sldId id="264" r:id="rId19"/>
    <p:sldId id="303" r:id="rId20"/>
    <p:sldId id="304" r:id="rId21"/>
    <p:sldId id="290" r:id="rId22"/>
    <p:sldId id="289" r:id="rId23"/>
    <p:sldId id="293" r:id="rId24"/>
    <p:sldId id="292" r:id="rId25"/>
    <p:sldId id="295" r:id="rId26"/>
    <p:sldId id="298" r:id="rId27"/>
    <p:sldId id="299" r:id="rId28"/>
    <p:sldId id="300" r:id="rId29"/>
    <p:sldId id="263" r:id="rId30"/>
    <p:sldId id="305" r:id="rId3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2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8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0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389" y="77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5:14.135" idx="15">
    <p:pos x="2786" y="603"/>
    <p:text>имх, лобач, лого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4:32:32.243" idx="28">
    <p:pos x="4605" y="1840"/>
    <p:text>добав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09.852" idx="9">
    <p:pos x="1666" y="2948"/>
    <p:text>d 1000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02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7.png"/><Relationship Id="rId7" Type="http://schemas.openxmlformats.org/officeDocument/2006/relationships/image" Target="../media/image8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540.png"/><Relationship Id="rId10" Type="http://schemas.openxmlformats.org/officeDocument/2006/relationships/image" Target="../media/image55.jpeg"/><Relationship Id="rId4" Type="http://schemas.openxmlformats.org/officeDocument/2006/relationships/image" Target="../media/image79.png"/><Relationship Id="rId9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7.png"/><Relationship Id="rId7" Type="http://schemas.openxmlformats.org/officeDocument/2006/relationships/image" Target="../media/image591.png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image" Target="../media/image63.png"/><Relationship Id="rId5" Type="http://schemas.openxmlformats.org/officeDocument/2006/relationships/package" Target="../embeddings/Microsoft_Excel_Worksheet.xlsx"/><Relationship Id="rId10" Type="http://schemas.openxmlformats.org/officeDocument/2006/relationships/image" Target="../media/image58.jpeg"/><Relationship Id="rId4" Type="http://schemas.openxmlformats.org/officeDocument/2006/relationships/image" Target="../media/image58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40.png"/><Relationship Id="rId7" Type="http://schemas.openxmlformats.org/officeDocument/2006/relationships/image" Target="../media/image49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520.png"/><Relationship Id="rId4" Type="http://schemas.openxmlformats.org/officeDocument/2006/relationships/image" Target="../media/image81.png"/><Relationship Id="rId9" Type="http://schemas.openxmlformats.org/officeDocument/2006/relationships/image" Target="../media/image5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75.png"/><Relationship Id="rId7" Type="http://schemas.openxmlformats.org/officeDocument/2006/relationships/image" Target="../media/image57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9" Type="http://schemas.openxmlformats.org/officeDocument/2006/relationships/image" Target="../media/image59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image" Target="../media/image92.png"/><Relationship Id="rId7" Type="http://schemas.openxmlformats.org/officeDocument/2006/relationships/image" Target="../media/image63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0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png"/><Relationship Id="rId3" Type="http://schemas.openxmlformats.org/officeDocument/2006/relationships/image" Target="../media/image75.png"/><Relationship Id="rId7" Type="http://schemas.openxmlformats.org/officeDocument/2006/relationships/image" Target="../media/image68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10" Type="http://schemas.openxmlformats.org/officeDocument/2006/relationships/comments" Target="../comments/comment3.xml"/><Relationship Id="rId4" Type="http://schemas.openxmlformats.org/officeDocument/2006/relationships/image" Target="../media/image94.png"/><Relationship Id="rId9" Type="http://schemas.openxmlformats.org/officeDocument/2006/relationships/image" Target="../media/image70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2.jpeg"/><Relationship Id="rId7" Type="http://schemas.openxmlformats.org/officeDocument/2006/relationships/image" Target="../media/image108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pn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Relationship Id="rId9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1.e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49424"/>
            <a:ext cx="9144000" cy="1260539"/>
          </a:xfrm>
        </p:spPr>
        <p:txBody>
          <a:bodyPr>
            <a:noAutofit/>
          </a:bodyPr>
          <a:lstStyle/>
          <a:p>
            <a:r>
              <a:rPr lang="ru-RU" sz="2800" b="1" dirty="0"/>
              <a:t>Моделирование процесса полимеризации композиций</a:t>
            </a:r>
            <a:br>
              <a:rPr lang="ru-RU" sz="2800" b="1" dirty="0"/>
            </a:br>
            <a:r>
              <a:rPr lang="ru-RU" sz="2800" b="1" dirty="0"/>
              <a:t>ДМЭГ/бутанол, ПЭТА/бутанол и ОКМ-2/бутанол, инициируемого системой о-хинон/амин</a:t>
            </a:r>
            <a:endParaRPr lang="ru-RU" sz="36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37466" y="4297680"/>
            <a:ext cx="6787662" cy="2560320"/>
          </a:xfrm>
        </p:spPr>
        <p:txBody>
          <a:bodyPr>
            <a:normAutofit lnSpcReduction="10000"/>
          </a:bodyPr>
          <a:lstStyle/>
          <a:p>
            <a:pPr algn="r"/>
            <a:r>
              <a:rPr lang="ru-RU" dirty="0"/>
              <a:t>Работу выполнил:</a:t>
            </a:r>
          </a:p>
          <a:p>
            <a:pPr algn="r"/>
            <a:r>
              <a:rPr lang="ru-RU" dirty="0"/>
              <a:t> студент 5 курса Крайнов Илья Олегович</a:t>
            </a:r>
          </a:p>
          <a:p>
            <a:pPr algn="r"/>
            <a:endParaRPr lang="ru-RU" dirty="0"/>
          </a:p>
          <a:p>
            <a:pPr algn="r">
              <a:lnSpc>
                <a:spcPct val="170000"/>
              </a:lnSpc>
            </a:pPr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>
              <a:lnSpc>
                <a:spcPct val="170000"/>
              </a:lnSpc>
            </a:pPr>
            <a:r>
              <a:rPr lang="ru-RU" dirty="0"/>
              <a:t>к.ф.-м.н. </a:t>
            </a:r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6E50BDE-A868-4AC4-B623-623232FD7E15}"/>
              </a:ext>
            </a:extLst>
          </p:cNvPr>
          <p:cNvSpPr/>
          <p:nvPr/>
        </p:nvSpPr>
        <p:spPr>
          <a:xfrm>
            <a:off x="7078980" y="937260"/>
            <a:ext cx="163830" cy="2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7070AD-F16F-40E8-B41F-FDA1D66E78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80419" y="18100"/>
            <a:ext cx="9144000" cy="36047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C5021F-3BB3-41C4-BB9B-8ED3B3E243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0419" y="3996132"/>
            <a:ext cx="9144000" cy="326391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197ACF-3E6A-467D-9F4D-9E728E69FB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80419" y="-2241132"/>
            <a:ext cx="794385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6" y="4342792"/>
            <a:ext cx="6779049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1" y="566048"/>
            <a:ext cx="6942846" cy="35274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62801" y="3168985"/>
            <a:ext cx="623456" cy="66230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736126" y="4492635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8" name="Дуга 17">
            <a:extLst>
              <a:ext uri="{FF2B5EF4-FFF2-40B4-BE49-F238E27FC236}">
                <a16:creationId xmlns:a16="http://schemas.microsoft.com/office/drawing/2014/main" id="{A3B74F79-3898-4B50-BECA-2F211D62FE79}"/>
              </a:ext>
            </a:extLst>
          </p:cNvPr>
          <p:cNvSpPr/>
          <p:nvPr/>
        </p:nvSpPr>
        <p:spPr>
          <a:xfrm rot="5400000" flipH="1">
            <a:off x="71699" y="3834493"/>
            <a:ext cx="1703819" cy="1459942"/>
          </a:xfrm>
          <a:prstGeom prst="arc">
            <a:avLst>
              <a:gd name="adj1" fmla="val 15837481"/>
              <a:gd name="adj2" fmla="val 2002140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F0F57B-817B-4CA2-A515-6D53A54A3E0E}"/>
              </a:ext>
            </a:extLst>
          </p:cNvPr>
          <p:cNvSpPr txBox="1"/>
          <p:nvPr/>
        </p:nvSpPr>
        <p:spPr>
          <a:xfrm rot="16200000">
            <a:off x="31803" y="531056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2920" y="4283048"/>
            <a:ext cx="6605788" cy="23285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50240"/>
            <a:ext cx="6971296" cy="34432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5035" y="2950464"/>
            <a:ext cx="2121317" cy="84822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749078" y="4463177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64B22A19-0C9A-4596-828B-C77C2DD0A7B6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3" name="Дуга 22">
            <a:extLst>
              <a:ext uri="{FF2B5EF4-FFF2-40B4-BE49-F238E27FC236}">
                <a16:creationId xmlns:a16="http://schemas.microsoft.com/office/drawing/2014/main" id="{818DD3B5-DE26-4CA4-BD4A-013EB562F561}"/>
              </a:ext>
            </a:extLst>
          </p:cNvPr>
          <p:cNvSpPr/>
          <p:nvPr/>
        </p:nvSpPr>
        <p:spPr>
          <a:xfrm rot="5400000" flipH="1">
            <a:off x="1520375" y="3772179"/>
            <a:ext cx="2217419" cy="1459942"/>
          </a:xfrm>
          <a:prstGeom prst="arc">
            <a:avLst>
              <a:gd name="adj1" fmla="val 15837481"/>
              <a:gd name="adj2" fmla="val 2099338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54DAE6-11DF-4B3E-A8B4-D64AFA73ECE9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39270"/>
            <a:ext cx="6975086" cy="3454230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815" y="4371649"/>
            <a:ext cx="6660573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74993" y="1981200"/>
            <a:ext cx="178448" cy="182570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745929" y="4486918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0" name="Дуга 19">
            <a:extLst>
              <a:ext uri="{FF2B5EF4-FFF2-40B4-BE49-F238E27FC236}">
                <a16:creationId xmlns:a16="http://schemas.microsoft.com/office/drawing/2014/main" id="{D4A866D2-8D2D-46BA-B6B4-F055247BDE89}"/>
              </a:ext>
            </a:extLst>
          </p:cNvPr>
          <p:cNvSpPr/>
          <p:nvPr/>
        </p:nvSpPr>
        <p:spPr>
          <a:xfrm rot="5400000" flipH="1">
            <a:off x="-845648" y="3495310"/>
            <a:ext cx="2556921" cy="2290815"/>
          </a:xfrm>
          <a:prstGeom prst="arc">
            <a:avLst>
              <a:gd name="adj1" fmla="val 16153466"/>
              <a:gd name="adj2" fmla="val 20442397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745705-7CEC-4AE7-9F82-E4F02A87F8A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C6F891-16F6-401C-9C3A-5EB695E6FB9D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D9E979D-F2A2-428D-AD93-813529C5CCBE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1312AC-6854-48CB-A270-39D8F0987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267A898-19AD-4CBF-87EB-79B67BCB8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констант скорости на кинетику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621D331B-7089-41F2-ADB7-8FB144BB0E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065387"/>
              </p:ext>
            </p:extLst>
          </p:nvPr>
        </p:nvGraphicFramePr>
        <p:xfrm>
          <a:off x="201168" y="696688"/>
          <a:ext cx="8732521" cy="350183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47503">
                  <a:extLst>
                    <a:ext uri="{9D8B030D-6E8A-4147-A177-3AD203B41FA5}">
                      <a16:colId xmlns:a16="http://schemas.microsoft.com/office/drawing/2014/main" val="356686908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95587199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113707401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31523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42977621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4293495791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462665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Константа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Индукционный период 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Максимальная скорость конверсии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%/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403421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,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,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4006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Q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524.13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24.97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07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4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82233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iff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0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43092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inh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40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90.57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18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5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171937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l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799.84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54.48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77547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07265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>
                          <a:effectLst/>
                        </a:rPr>
                        <a:t>prop</a:t>
                      </a:r>
                      <a:endParaRPr lang="ru-RU" sz="1200" b="1" i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40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92.40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00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507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58025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r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98.25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64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58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075560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dis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1447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3.38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21.62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31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86786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ter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8.26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39.21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45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3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808702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trans_m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232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6175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6" name="Object 23">
                        <a:extLst>
                          <a:ext uri="{FF2B5EF4-FFF2-40B4-BE49-F238E27FC236}">
                            <a16:creationId xmlns:a16="http://schemas.microsoft.com/office/drawing/2014/main" id="{00B8CA38-CACC-44DD-938C-A6B5C05E5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0" y="3014526"/>
            <a:ext cx="4612311" cy="266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num>
                        <m:den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ru-RU" sz="2400" b="0" i="1" dirty="0">
                    <a:latin typeface="Cambria Math" panose="02040503050406030204" pitchFamily="18" charset="0"/>
                  </a:rPr>
                </a:br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311453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170172" y="571593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/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C51B7273-C166-4331-87CC-12776B1490FD}"/>
              </a:ext>
            </a:extLst>
          </p:cNvPr>
          <p:cNvSpPr txBox="1"/>
          <p:nvPr/>
        </p:nvSpPr>
        <p:spPr>
          <a:xfrm>
            <a:off x="4574440" y="316694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Ньютона:</a:t>
            </a:r>
          </a:p>
        </p:txBody>
      </p:sp>
      <p:grpSp>
        <p:nvGrpSpPr>
          <p:cNvPr id="78" name="Группа 77">
            <a:extLst>
              <a:ext uri="{FF2B5EF4-FFF2-40B4-BE49-F238E27FC236}">
                <a16:creationId xmlns:a16="http://schemas.microsoft.com/office/drawing/2014/main" id="{B63955FA-ED2B-4D9B-9EE4-2F287EE378E5}"/>
              </a:ext>
            </a:extLst>
          </p:cNvPr>
          <p:cNvGrpSpPr/>
          <p:nvPr/>
        </p:nvGrpSpPr>
        <p:grpSpPr>
          <a:xfrm>
            <a:off x="5138109" y="1367626"/>
            <a:ext cx="3681703" cy="2111146"/>
            <a:chOff x="15711" y="709762"/>
            <a:chExt cx="4927132" cy="2618711"/>
          </a:xfrm>
        </p:grpSpPr>
        <p:pic>
          <p:nvPicPr>
            <p:cNvPr id="79" name="Picture 2">
              <a:extLst>
                <a:ext uri="{FF2B5EF4-FFF2-40B4-BE49-F238E27FC236}">
                  <a16:creationId xmlns:a16="http://schemas.microsoft.com/office/drawing/2014/main" id="{32CAD608-C314-4A58-8972-591AAFB9704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2">
              <a:extLst>
                <a:ext uri="{FF2B5EF4-FFF2-40B4-BE49-F238E27FC236}">
                  <a16:creationId xmlns:a16="http://schemas.microsoft.com/office/drawing/2014/main" id="{8F1D4EE2-D12A-43CE-995C-C5C086B3F1E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BA0C950E-7C57-487C-AC4E-A45419A0523C}"/>
              </a:ext>
            </a:extLst>
          </p:cNvPr>
          <p:cNvSpPr txBox="1"/>
          <p:nvPr/>
        </p:nvSpPr>
        <p:spPr>
          <a:xfrm>
            <a:off x="4594595" y="3486706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Сток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75618"/>
            <a:ext cx="4554197" cy="3187938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хождение вязкостей и коэффициентов диффуз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58621"/>
              </p:ext>
            </p:extLst>
          </p:nvPr>
        </p:nvGraphicFramePr>
        <p:xfrm>
          <a:off x="1580312" y="4029076"/>
          <a:ext cx="609441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Worksheet" r:id="rId5" imgW="4853796" imgH="1409780" progId="Excel.Sheet.12">
                  <p:embed/>
                </p:oleObj>
              </mc:Choice>
              <mc:Fallback>
                <p:oleObj name="Worksheet" r:id="rId5" imgW="4853796" imgH="1409780" progId="Excel.Sheet.12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411D0B9-6262-49DE-A966-538C721E0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0312" y="4029076"/>
                        <a:ext cx="6094412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4523594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3670860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2865301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Объект 22">
            <a:extLst>
              <a:ext uri="{FF2B5EF4-FFF2-40B4-BE49-F238E27FC236}">
                <a16:creationId xmlns:a16="http://schemas.microsoft.com/office/drawing/2014/main" id="{42B08FF6-1AED-43BE-9267-9551EDD0070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7518" y="700425"/>
            <a:ext cx="4518758" cy="3163130"/>
          </a:xfrm>
          <a:prstGeom prst="rect">
            <a:avLst/>
          </a:prstGeom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2D8ADEE-5639-4121-BBE4-F04F1FC8612C}"/>
              </a:ext>
            </a:extLst>
          </p:cNvPr>
          <p:cNvSpPr/>
          <p:nvPr/>
        </p:nvSpPr>
        <p:spPr>
          <a:xfrm>
            <a:off x="6102665" y="4104813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/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6FD0E10-A0E6-4400-9570-53E94C6F24B8}"/>
              </a:ext>
            </a:extLst>
          </p:cNvPr>
          <p:cNvSpPr/>
          <p:nvPr/>
        </p:nvSpPr>
        <p:spPr>
          <a:xfrm>
            <a:off x="5390113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/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/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9C0BDE40-F756-4586-8AB4-90E89A3F8BE2}"/>
              </a:ext>
            </a:extLst>
          </p:cNvPr>
          <p:cNvSpPr/>
          <p:nvPr/>
        </p:nvSpPr>
        <p:spPr>
          <a:xfrm>
            <a:off x="6992579" y="4090307"/>
            <a:ext cx="207512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/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1EF0130-17C1-4B1B-AA22-58A8D7397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7B38FEE-F4C9-4AC4-A0A3-F064C1688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1120" y="2772954"/>
            <a:ext cx="9144000" cy="696686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асибо за внимание !</a:t>
            </a:r>
          </a:p>
        </p:txBody>
      </p:sp>
    </p:spTree>
    <p:extLst>
      <p:ext uri="{BB962C8B-B14F-4D97-AF65-F5344CB8AC3E}">
        <p14:creationId xmlns:p14="http://schemas.microsoft.com/office/powerpoint/2010/main" val="4839247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228425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нициируемой системой о-хинон/амин, </a:t>
            </a:r>
            <a:br>
              <a:rPr lang="ru-RU" sz="2400" dirty="0"/>
            </a:br>
            <a:r>
              <a:rPr lang="ru-RU" sz="2400" dirty="0"/>
              <a:t>которая учитывает кинетику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е процессы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dirty="0"/>
              <a:t>Задачи: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Построение системы дифференциальных уравнений для описания механизма фотовосстановления и полимеризации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Изучение влияния параметров (констант скоростей) на концентрацию действующих компонентов в системе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Выбор наиболее оптимального метода численного решения системы.</a:t>
            </a:r>
          </a:p>
          <a:p>
            <a:pPr marL="804863" indent="-447675">
              <a:buFont typeface="Wingdings" panose="05000000000000000000" pitchFamily="2" charset="2"/>
              <a:buChar char="q"/>
            </a:pPr>
            <a:r>
              <a:rPr lang="ru-RU" dirty="0"/>
              <a:t>Оценка коэффициентов диффузии компонентов.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Учет диффузионных процессов при полимеризации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2400" dirty="0"/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A817DF-14E5-4F5C-81AE-73990DED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5B4C2C-2D0A-4396-A0D2-72DC1D17CB86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3A2FD59-BEE9-4F3B-A395-A0F1C2198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лагодарности</a:t>
            </a:r>
          </a:p>
        </p:txBody>
      </p:sp>
    </p:spTree>
    <p:extLst>
      <p:ext uri="{BB962C8B-B14F-4D97-AF65-F5344CB8AC3E}">
        <p14:creationId xmlns:p14="http://schemas.microsoft.com/office/powerpoint/2010/main" val="22592199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77591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18514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шибка редукции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247"/>
            <a:ext cx="8936736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382152" y="524861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382152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4983480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701736" y="3173013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9C77EF9-3F19-44B8-A192-A3624C35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90243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шибка редукции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" y="605247"/>
            <a:ext cx="8864594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1202944" y="60524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588264" y="3362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5036820" y="337253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674000" y="3244334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96659C-2E23-432C-93A8-A1BB8AA3F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65722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336" y="3613016"/>
            <a:ext cx="4512103" cy="29258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882" y="560833"/>
            <a:ext cx="4527345" cy="29687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/>
          <a:srcRect b="648"/>
          <a:stretch/>
        </p:blipFill>
        <p:spPr bwMode="auto">
          <a:xfrm>
            <a:off x="4663440" y="3582618"/>
            <a:ext cx="4465320" cy="29562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59590"/>
            <a:ext cx="4527344" cy="2869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3085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3563111"/>
            <a:ext cx="4509629" cy="297300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659" y="589485"/>
            <a:ext cx="4515187" cy="2934003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560666"/>
            <a:ext cx="4527380" cy="2962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3529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48455"/>
            <a:ext cx="4500554" cy="2887664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74" y="606786"/>
            <a:ext cx="4496865" cy="2896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44749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02878"/>
            <a:ext cx="4521416" cy="293324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36" y="542582"/>
            <a:ext cx="4462174" cy="2974632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92" y="560870"/>
            <a:ext cx="4539536" cy="297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7916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4114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гирующие веществ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19655"/>
              </p:ext>
            </p:extLst>
          </p:nvPr>
        </p:nvGraphicFramePr>
        <p:xfrm>
          <a:off x="3857625" y="3109119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25" y="3109119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7537"/>
              </p:ext>
            </p:extLst>
          </p:nvPr>
        </p:nvGraphicFramePr>
        <p:xfrm>
          <a:off x="159079" y="5272628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79" y="5272628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4968"/>
              </p:ext>
            </p:extLst>
          </p:nvPr>
        </p:nvGraphicFramePr>
        <p:xfrm>
          <a:off x="159079" y="861255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79" y="861255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8750" y="2743200"/>
            <a:ext cx="3352800" cy="2052638"/>
            <a:chOff x="158750" y="2536899"/>
            <a:chExt cx="3352800" cy="2052638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7190"/>
                </p:ext>
              </p:extLst>
            </p:nvPr>
          </p:nvGraphicFramePr>
          <p:xfrm>
            <a:off x="158750" y="2536899"/>
            <a:ext cx="3352800" cy="205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CS ChemDraw Drawing" r:id="rId9" imgW="3352723" imgH="2052794" progId="ChemDraw.Document.6.0">
                    <p:embed/>
                  </p:oleObj>
                </mc:Choice>
                <mc:Fallback>
                  <p:oleObj name="CS ChemDraw Drawing" r:id="rId9" imgW="3352723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750" y="2536899"/>
                          <a:ext cx="3352800" cy="205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40ACB30-5D84-482F-8229-3F8F89B38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62017"/>
              </p:ext>
            </p:extLst>
          </p:nvPr>
        </p:nvGraphicFramePr>
        <p:xfrm>
          <a:off x="5830888" y="1885950"/>
          <a:ext cx="32877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11" imgW="3287086" imgH="2038976" progId="ChemDraw.Document.6.0">
                  <p:embed/>
                </p:oleObj>
              </mc:Choice>
              <mc:Fallback>
                <p:oleObj name="CS ChemDraw Drawing" r:id="rId11" imgW="3287086" imgH="2038976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40ACB30-5D84-482F-8229-3F8F89B38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0888" y="1885950"/>
                        <a:ext cx="3287712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14F5D6F-777E-4607-88A9-FE8ADC78B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76861"/>
              </p:ext>
            </p:extLst>
          </p:nvPr>
        </p:nvGraphicFramePr>
        <p:xfrm>
          <a:off x="5829300" y="4181475"/>
          <a:ext cx="32861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13" imgW="3285552" imgH="2119736" progId="ChemDraw.Document.6.0">
                  <p:embed/>
                </p:oleObj>
              </mc:Choice>
              <mc:Fallback>
                <p:oleObj name="CS ChemDraw Drawing" r:id="rId13" imgW="3285552" imgH="2119736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14F5D6F-777E-4607-88A9-FE8ADC78B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9300" y="4181475"/>
                        <a:ext cx="3286125" cy="211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210066A-32D8-49B6-AD69-372D04FF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96309"/>
              </p:ext>
            </p:extLst>
          </p:nvPr>
        </p:nvGraphicFramePr>
        <p:xfrm>
          <a:off x="3857625" y="4795838"/>
          <a:ext cx="144462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CS ChemDraw Drawing" r:id="rId15" imgW="1444637" imgH="1836306" progId="ChemDraw.Document.6.0">
                  <p:embed/>
                </p:oleObj>
              </mc:Choice>
              <mc:Fallback>
                <p:oleObj name="CS ChemDraw Drawing" r:id="rId15" imgW="1444637" imgH="1836306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210066A-32D8-49B6-AD69-372D04FF6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7625" y="4795838"/>
                        <a:ext cx="1444625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30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.3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.6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9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.5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3066141-AC06-40F2-8960-16765A74A344}"/>
              </a:ext>
            </a:extLst>
          </p:cNvPr>
          <p:cNvSpPr/>
          <p:nvPr/>
        </p:nvSpPr>
        <p:spPr>
          <a:xfrm>
            <a:off x="833120" y="3794837"/>
            <a:ext cx="198120" cy="391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K</a:t>
            </a:r>
            <a:endParaRPr lang="ru-RU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274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8C7EEF7-23A6-4DA5-9125-40BE51343598}"/>
              </a:ext>
            </a:extLst>
          </p:cNvPr>
          <p:cNvSpPr/>
          <p:nvPr/>
        </p:nvSpPr>
        <p:spPr>
          <a:xfrm>
            <a:off x="135896" y="4492470"/>
            <a:ext cx="4092887" cy="61532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983675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Из закона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8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ru-RU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f>
                            <m:f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 с</m:t>
                              </m:r>
                            </m:num>
                            <m:den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80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ru-RU" sz="280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ru-RU" sz="28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472292" y="268793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943" r="56068"/>
          <a:stretch/>
        </p:blipFill>
        <p:spPr>
          <a:xfrm>
            <a:off x="143517" y="4507711"/>
            <a:ext cx="1936744" cy="54066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1F3ECA6-3F15-4AA0-B761-9CB315683BF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2921" t="31327" r="3981" b="10879"/>
          <a:stretch/>
        </p:blipFill>
        <p:spPr>
          <a:xfrm>
            <a:off x="2296162" y="4709160"/>
            <a:ext cx="1899918" cy="3095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/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0" smtClean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BCBACF5-0552-4CBB-B685-436216F27121}"/>
              </a:ext>
            </a:extLst>
          </p:cNvPr>
          <p:cNvCxnSpPr>
            <a:cxnSpLocks/>
          </p:cNvCxnSpPr>
          <p:nvPr/>
        </p:nvCxnSpPr>
        <p:spPr>
          <a:xfrm>
            <a:off x="3006090" y="3478530"/>
            <a:ext cx="0" cy="850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/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FEA6AC-B0F7-4F37-B7AD-7316A2A54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4960"/>
              </p:ext>
            </p:extLst>
          </p:nvPr>
        </p:nvGraphicFramePr>
        <p:xfrm>
          <a:off x="622771" y="4973181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6DF5C01-2768-4071-A495-F15014483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1" y="4973181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581C0D0-6837-440F-AF46-9C8B7ACF5B18}"/>
              </a:ext>
            </a:extLst>
          </p:cNvPr>
          <p:cNvGrpSpPr/>
          <p:nvPr/>
        </p:nvGrpSpPr>
        <p:grpSpPr>
          <a:xfrm>
            <a:off x="5104628" y="5944003"/>
            <a:ext cx="3354895" cy="383733"/>
            <a:chOff x="8976361" y="5131908"/>
            <a:chExt cx="3354895" cy="383733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9C561298-13D7-4C3C-8D6A-BEC919E56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27591"/>
            <a:stretch/>
          </p:blipFill>
          <p:spPr>
            <a:xfrm>
              <a:off x="9619489" y="5131908"/>
              <a:ext cx="2711767" cy="383733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56A86BD5-6B17-4DC3-A50A-3D422E6564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4" r="82827" b="-1"/>
            <a:stretch/>
          </p:blipFill>
          <p:spPr>
            <a:xfrm>
              <a:off x="8976361" y="5131908"/>
              <a:ext cx="643128" cy="383721"/>
            </a:xfrm>
            <a:prstGeom prst="rect">
              <a:avLst/>
            </a:prstGeom>
          </p:spPr>
        </p:pic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CC304CB-8F4B-4110-8ED5-4E50C83739A7}"/>
              </a:ext>
            </a:extLst>
          </p:cNvPr>
          <p:cNvSpPr/>
          <p:nvPr/>
        </p:nvSpPr>
        <p:spPr>
          <a:xfrm>
            <a:off x="624762" y="4957841"/>
            <a:ext cx="7888695" cy="13985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448E51C-95F9-4EB4-A55C-4807D6E70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BDD1B98-B667-481A-B108-293EDFF58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адикальные Реакции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28764"/>
              </p:ext>
            </p:extLst>
          </p:nvPr>
        </p:nvGraphicFramePr>
        <p:xfrm>
          <a:off x="626652" y="1063311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3C38A6D-E6A3-4B29-9321-551B37E9A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2" y="1063311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84462" y="2400396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1565" y="250434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9355" y="195206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C979031-0837-4C4F-9FB9-FB22FE5417E6}"/>
              </a:ext>
            </a:extLst>
          </p:cNvPr>
          <p:cNvSpPr/>
          <p:nvPr/>
        </p:nvSpPr>
        <p:spPr>
          <a:xfrm>
            <a:off x="626653" y="694324"/>
            <a:ext cx="7888695" cy="1257737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/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0.5∗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42569"/>
              </p:ext>
            </p:extLst>
          </p:nvPr>
        </p:nvGraphicFramePr>
        <p:xfrm>
          <a:off x="1360511" y="693560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0025CC5-ADF8-4242-9BAB-485B07E48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693560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18</TotalTime>
  <Words>780</Words>
  <Application>Microsoft Office PowerPoint</Application>
  <PresentationFormat>Экран (4:3)</PresentationFormat>
  <Paragraphs>263</Paragraphs>
  <Slides>30</Slides>
  <Notes>0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</vt:lpstr>
      <vt:lpstr>ЦЕЛЬ РАБОТЫ </vt:lpstr>
      <vt:lpstr>Реагирующие вещества</vt:lpstr>
      <vt:lpstr>Активация хинона</vt:lpstr>
      <vt:lpstr>Фотовосстановление</vt:lpstr>
      <vt:lpstr>Реакции фенолэфира</vt:lpstr>
      <vt:lpstr>Радикальные Реакции</vt:lpstr>
      <vt:lpstr>Фотодекарбонилирование</vt:lpstr>
      <vt:lpstr>Рост и передача цепи</vt:lpstr>
      <vt:lpstr>Ингибирование и обрыв</vt:lpstr>
      <vt:lpstr>Исследование кинетики ОКМ-2</vt:lpstr>
      <vt:lpstr>Исследование кинетики ДМЭГ</vt:lpstr>
      <vt:lpstr>Исследование кинетики ПЭТА</vt:lpstr>
      <vt:lpstr>Влияние констант скорости на кинетику</vt:lpstr>
      <vt:lpstr>Описание диффузионной модели</vt:lpstr>
      <vt:lpstr>ДИФФУЗИЯ. ВЯЗКОСТЬ</vt:lpstr>
      <vt:lpstr>Нахождение вязкостей и коэффициентов диффузии</vt:lpstr>
      <vt:lpstr>ВЫВОДЫ</vt:lpstr>
      <vt:lpstr>Спасибо за внимание !</vt:lpstr>
      <vt:lpstr>Благодарности</vt:lpstr>
      <vt:lpstr>Редукция схемы полимеризации</vt:lpstr>
      <vt:lpstr>Редукция схемы фотоинициирования</vt:lpstr>
      <vt:lpstr>Ошибка редукции схемы фотоинициирования</vt:lpstr>
      <vt:lpstr>Ошибка редукции схемы полимеризации</vt:lpstr>
      <vt:lpstr>Влияние k_l, k_diff, k_r, k_p на конверсию</vt:lpstr>
      <vt:lpstr>Влияние k_dQ, k_(rD-rec), k_(rD-dis) на конверсию</vt:lpstr>
      <vt:lpstr>Влияние k_prop, k_inh  на конверсию</vt:lpstr>
      <vt:lpstr>Влияние k_(trans-sol), k_(trans-m), k_(ter-rec) на конверсию</vt:lpstr>
      <vt:lpstr>НАХОЖДЕНИЕ ВЯЗКОСТЕЙ</vt:lpstr>
      <vt:lpstr>МОЛЕКУЛЯРНАЯ ДИНАМИК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260</cp:revision>
  <dcterms:created xsi:type="dcterms:W3CDTF">2024-04-02T18:34:12Z</dcterms:created>
  <dcterms:modified xsi:type="dcterms:W3CDTF">2024-06-02T00:52:02Z</dcterms:modified>
</cp:coreProperties>
</file>